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0BFA" w:rsidRPr="00DB5656" w:rsidRDefault="00F10BFA" w:rsidP="00F10BFA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10BFA" w:rsidRPr="00DB5656" w:rsidRDefault="00F10BFA" w:rsidP="00F10BF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8723" r:id="rId9"/>
        </w:object>
      </w:r>
    </w:p>
    <w:p w:rsidR="00F10BFA" w:rsidRPr="00DB5656" w:rsidRDefault="00F10BFA" w:rsidP="0078686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10BFA" w:rsidRPr="00DB5656" w:rsidRDefault="00F10BFA" w:rsidP="0078686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10BFA" w:rsidRPr="00DB5656" w:rsidRDefault="00F10BFA" w:rsidP="0078686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10BFA" w:rsidRPr="00DB5656" w:rsidRDefault="00F10BFA" w:rsidP="007868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10BFA" w:rsidRPr="00DB5656" w:rsidRDefault="00F10BFA" w:rsidP="00F10BFA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10BFA" w:rsidRPr="00DB5656" w:rsidRDefault="00F10BFA" w:rsidP="00F10BF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10BFA" w:rsidRPr="00DB5656" w:rsidRDefault="00F10BFA" w:rsidP="007868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10BFA" w:rsidRPr="00DB5656" w:rsidRDefault="00F10BFA" w:rsidP="00F10BF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10BFA" w:rsidRPr="00DB5656" w:rsidRDefault="00F10BFA" w:rsidP="0078686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10BFA" w:rsidRPr="00DB5656" w:rsidRDefault="00F10BFA" w:rsidP="0078686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10BFA" w:rsidRPr="00DB5656" w:rsidRDefault="00F10BFA" w:rsidP="007868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10BFA" w:rsidRPr="00DB5656" w:rsidRDefault="00F10BFA" w:rsidP="00F10BF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10BFA" w:rsidRPr="00DB5656" w:rsidRDefault="00F10BFA" w:rsidP="00F10BF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10BFA" w:rsidRPr="00DB5656" w:rsidRDefault="00F10BFA" w:rsidP="007868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10BFA" w:rsidRPr="00DB5656" w:rsidRDefault="00F10BFA" w:rsidP="00F10BF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10BFA" w:rsidRPr="00DB5656" w:rsidRDefault="00541273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10BFA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10BFA" w:rsidRPr="00DB5656" w:rsidRDefault="00F10BFA" w:rsidP="00F10BF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BFA" w:rsidRPr="00DB5656" w:rsidRDefault="00F10BFA" w:rsidP="00F10BF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10BFA" w:rsidRPr="00DB5656" w:rsidRDefault="00F10BFA" w:rsidP="00F10BF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10BFA" w:rsidRPr="00DB5656" w:rsidRDefault="00F10BFA" w:rsidP="00F10BF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10BFA" w:rsidRPr="00DB5656" w:rsidRDefault="00F10BFA" w:rsidP="00F10BF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10BFA" w:rsidRPr="00DB5656" w:rsidRDefault="00F10BFA" w:rsidP="00F10BF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10BFA" w:rsidRPr="00DB5656" w:rsidRDefault="00F10BFA" w:rsidP="00F10BF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10BFA" w:rsidRPr="00DB5656" w:rsidRDefault="00F10BFA" w:rsidP="00786869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872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10BFA" w:rsidRPr="00DB5656" w:rsidRDefault="00F10BFA" w:rsidP="00F10BF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10BFA" w:rsidRPr="00DB5656" w:rsidRDefault="00F10BFA" w:rsidP="00F10BF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10BFA" w:rsidRPr="00DB5656" w:rsidRDefault="00F10BFA" w:rsidP="00F10BF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10BFA" w:rsidRPr="00DB5656" w:rsidRDefault="00F10BFA" w:rsidP="00F10BFA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0BFA" w:rsidRPr="00DB5656" w:rsidRDefault="00F10BFA" w:rsidP="00786869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10BFA" w:rsidRPr="00DB5656" w:rsidRDefault="00F10BFA" w:rsidP="00F10BFA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10BFA" w:rsidRPr="00DB5656" w:rsidRDefault="00F10BFA" w:rsidP="00F10BFA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10BFA" w:rsidRPr="00DB5656" w:rsidRDefault="00F10BFA" w:rsidP="00F10BFA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10BFA" w:rsidRPr="00DB5656" w:rsidRDefault="00F10BFA" w:rsidP="00786869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10BFA" w:rsidRPr="00DB5656" w:rsidTr="00786869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10BFA" w:rsidRPr="00DB5656" w:rsidTr="00786869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10BFA" w:rsidRPr="00DB5656" w:rsidTr="00786869">
        <w:trPr>
          <w:trHeight w:val="340"/>
          <w:jc w:val="center"/>
        </w:trPr>
        <w:tc>
          <w:tcPr>
            <w:tcW w:w="79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10BFA" w:rsidRPr="00DB5656" w:rsidTr="00786869">
        <w:trPr>
          <w:trHeight w:val="340"/>
          <w:jc w:val="center"/>
        </w:trPr>
        <w:tc>
          <w:tcPr>
            <w:tcW w:w="79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10BFA" w:rsidRPr="00DB5656" w:rsidTr="00786869">
        <w:trPr>
          <w:trHeight w:val="340"/>
          <w:jc w:val="center"/>
        </w:trPr>
        <w:tc>
          <w:tcPr>
            <w:tcW w:w="79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10BFA" w:rsidRPr="00DB5656" w:rsidTr="00786869">
        <w:trPr>
          <w:trHeight w:val="340"/>
          <w:jc w:val="center"/>
        </w:trPr>
        <w:tc>
          <w:tcPr>
            <w:tcW w:w="79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10BFA" w:rsidRPr="00DB5656" w:rsidTr="00786869">
        <w:trPr>
          <w:trHeight w:val="340"/>
          <w:jc w:val="center"/>
        </w:trPr>
        <w:tc>
          <w:tcPr>
            <w:tcW w:w="79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10BFA" w:rsidRPr="00DB5656" w:rsidTr="00786869">
        <w:trPr>
          <w:trHeight w:val="340"/>
          <w:jc w:val="center"/>
        </w:trPr>
        <w:tc>
          <w:tcPr>
            <w:tcW w:w="79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0BFA" w:rsidRPr="00DB5656" w:rsidRDefault="00F10BF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10BFA" w:rsidRPr="00DB5656" w:rsidRDefault="00F10BFA" w:rsidP="007868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10BFA" w:rsidRPr="00DB5656" w:rsidRDefault="00F10BFA" w:rsidP="007868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10BFA" w:rsidRPr="00DB5656" w:rsidRDefault="00F10BFA" w:rsidP="00F10BF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10BFA" w:rsidRPr="00DB5656" w:rsidRDefault="00F10BFA" w:rsidP="00786869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786869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786869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10BFA" w:rsidRPr="00DB5656" w:rsidRDefault="00F10BFA" w:rsidP="0078686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10BFA" w:rsidRDefault="00F10BFA" w:rsidP="0054127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10BFA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1C73" w:rsidRDefault="00821C73">
      <w:r>
        <w:separator/>
      </w:r>
    </w:p>
  </w:endnote>
  <w:endnote w:type="continuationSeparator" w:id="1">
    <w:p w:rsidR="00821C73" w:rsidRDefault="00821C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723C" w:rsidRDefault="0026723C" w:rsidP="0026723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6723C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6723C" w:rsidRPr="001D5E8F" w:rsidRDefault="008C0E31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6723C" w:rsidRPr="001D5E8F" w:rsidRDefault="0054127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6723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86869" w:rsidRPr="0078686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6723C" w:rsidRPr="00D170FE" w:rsidRDefault="0026723C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6723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城镇化与集约用地</w:t>
          </w:r>
        </w:p>
      </w:tc>
    </w:tr>
  </w:tbl>
  <w:p w:rsidR="00C23102" w:rsidRPr="0026723C" w:rsidRDefault="00C23102" w:rsidP="0026723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723C" w:rsidRDefault="0026723C" w:rsidP="0026723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6723C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6723C" w:rsidRPr="001D5E8F" w:rsidRDefault="008C0E31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6723C" w:rsidRPr="001D5E8F" w:rsidRDefault="0054127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6723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86869" w:rsidRPr="0078686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6723C" w:rsidRPr="00D170FE" w:rsidRDefault="0026723C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6723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城镇化与集约用地</w:t>
          </w:r>
        </w:p>
      </w:tc>
    </w:tr>
  </w:tbl>
  <w:p w:rsidR="00C23102" w:rsidRPr="0026723C" w:rsidRDefault="00C23102" w:rsidP="0026723C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015D" w:rsidRPr="00BB5218" w:rsidRDefault="00B97A60" w:rsidP="0054015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47B09" w:rsidRPr="00165CAC">
      <w:rPr>
        <w:rFonts w:ascii="Calibri" w:hAnsi="Calibri" w:cs="Calibri" w:hint="eastAsia"/>
        <w:bCs/>
        <w:noProof/>
        <w:lang w:eastAsia="zh-CN"/>
      </w:rPr>
      <w:t>城镇化与集约用地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8D6ED5">
      <w:rPr>
        <w:rFonts w:ascii="Calibri" w:hAnsi="Calibri" w:cs="Calibri" w:hint="eastAsia"/>
        <w:bCs/>
        <w:snapToGrid w:val="0"/>
        <w:lang w:eastAsia="zh-CN"/>
      </w:rPr>
      <w:t>2</w:t>
    </w:r>
    <w:r w:rsidR="008C0E31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8C0E31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8C0E31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1C73" w:rsidRDefault="00821C73">
      <w:r>
        <w:separator/>
      </w:r>
    </w:p>
  </w:footnote>
  <w:footnote w:type="continuationSeparator" w:id="1">
    <w:p w:rsidR="00821C73" w:rsidRDefault="00821C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4127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41273" w:rsidP="00BA49E8">
    <w:pPr>
      <w:ind w:right="1560"/>
      <w:rPr>
        <w:caps/>
        <w:color w:val="31849B" w:themeColor="accent5" w:themeShade="BF"/>
        <w:lang w:eastAsia="zh-CN"/>
      </w:rPr>
    </w:pPr>
    <w:r w:rsidRPr="0054127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1C6EAB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D67DC2">
      <w:rPr>
        <w:rFonts w:ascii="Calibri" w:hAnsi="Calibri" w:cs="Calibri"/>
        <w:b/>
        <w:bCs/>
        <w:noProof/>
        <w:sz w:val="18"/>
        <w:szCs w:val="18"/>
        <w:lang w:eastAsia="zh-CN"/>
      </w:rPr>
      <w:t>Urbanization and Land Use</w:t>
    </w:r>
    <w:r w:rsidRPr="00D67DC2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D67DC2">
      <w:rPr>
        <w:rFonts w:ascii="Calibri" w:hAnsi="Calibri" w:cs="Calibri" w:hint="eastAsia"/>
        <w:b/>
        <w:bCs/>
        <w:noProof/>
        <w:sz w:val="18"/>
        <w:szCs w:val="18"/>
        <w:lang w:eastAsia="zh-CN"/>
      </w:rPr>
      <w:t>城镇化与集约用地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8D6ED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8C0E3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8D6ED5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8C0E31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41273">
      <w:rPr>
        <w:rFonts w:asciiTheme="minorHAnsi" w:hAnsiTheme="minorHAnsi"/>
        <w:sz w:val="18"/>
        <w:szCs w:val="18"/>
      </w:rPr>
      <w:fldChar w:fldCharType="begin"/>
    </w:r>
    <w:r w:rsidR="00753A4B">
      <w:rPr>
        <w:rFonts w:asciiTheme="minorHAnsi" w:hAnsiTheme="minorHAnsi"/>
        <w:sz w:val="18"/>
        <w:szCs w:val="18"/>
      </w:rPr>
      <w:instrText xml:space="preserve"> HYPERLINK "</w:instrText>
    </w:r>
    <w:r w:rsidR="00753A4B" w:rsidRPr="00753A4B">
      <w:rPr>
        <w:rFonts w:asciiTheme="minorHAnsi" w:hAnsiTheme="minorHAnsi"/>
        <w:sz w:val="18"/>
        <w:szCs w:val="18"/>
      </w:rPr>
      <w:instrText>http</w:instrText>
    </w:r>
    <w:r w:rsidR="00753A4B" w:rsidRPr="00753A4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53A4B" w:rsidRPr="00753A4B">
      <w:rPr>
        <w:rFonts w:asciiTheme="minorHAnsi" w:hAnsiTheme="minorHAnsi"/>
        <w:sz w:val="18"/>
        <w:szCs w:val="18"/>
      </w:rPr>
      <w:instrText>://www.hanspub.org/journal/</w:instrText>
    </w:r>
    <w:r w:rsidR="00753A4B" w:rsidRPr="00753A4B">
      <w:rPr>
        <w:rFonts w:asciiTheme="minorHAnsi" w:hAnsiTheme="minorHAnsi"/>
        <w:sz w:val="18"/>
        <w:szCs w:val="18"/>
        <w:lang w:eastAsia="zh-CN"/>
      </w:rPr>
      <w:instrText>ulu</w:instrText>
    </w:r>
    <w:r w:rsidR="00753A4B">
      <w:rPr>
        <w:rFonts w:asciiTheme="minorHAnsi" w:hAnsiTheme="minorHAnsi"/>
        <w:sz w:val="18"/>
        <w:szCs w:val="18"/>
      </w:rPr>
      <w:instrText xml:space="preserve">" </w:instrText>
    </w:r>
    <w:r w:rsidR="00541273">
      <w:rPr>
        <w:rFonts w:asciiTheme="minorHAnsi" w:hAnsiTheme="minorHAnsi"/>
        <w:sz w:val="18"/>
        <w:szCs w:val="18"/>
      </w:rPr>
      <w:fldChar w:fldCharType="separate"/>
    </w:r>
    <w:r w:rsidR="00753A4B" w:rsidRPr="00A14354">
      <w:rPr>
        <w:rStyle w:val="a3"/>
        <w:rFonts w:asciiTheme="minorHAnsi" w:hAnsiTheme="minorHAnsi"/>
        <w:sz w:val="18"/>
        <w:szCs w:val="18"/>
      </w:rPr>
      <w:t>http</w:t>
    </w:r>
    <w:r w:rsidR="00753A4B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53A4B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53A4B" w:rsidRPr="00A14354">
      <w:rPr>
        <w:rStyle w:val="a3"/>
        <w:rFonts w:asciiTheme="minorHAnsi" w:hAnsiTheme="minorHAnsi"/>
        <w:sz w:val="18"/>
        <w:szCs w:val="18"/>
        <w:lang w:eastAsia="zh-CN"/>
      </w:rPr>
      <w:t>ulu</w:t>
    </w:r>
    <w:r w:rsidR="0054127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41273" w:rsidP="00786869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8C0E31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ulu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74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490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2F58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5D6"/>
    <w:rsid w:val="0017373C"/>
    <w:rsid w:val="0017471B"/>
    <w:rsid w:val="001749D1"/>
    <w:rsid w:val="00174A98"/>
    <w:rsid w:val="001756BF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426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6EAB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6D3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20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6723C"/>
    <w:rsid w:val="0027040B"/>
    <w:rsid w:val="0027089A"/>
    <w:rsid w:val="0027151F"/>
    <w:rsid w:val="00271A6B"/>
    <w:rsid w:val="0027215A"/>
    <w:rsid w:val="00272568"/>
    <w:rsid w:val="002746A9"/>
    <w:rsid w:val="002752CF"/>
    <w:rsid w:val="00275732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5349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C5D24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6CCC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2E1C"/>
    <w:rsid w:val="00344BD9"/>
    <w:rsid w:val="00346A23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630A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035F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00F9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46BC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4CC0"/>
    <w:rsid w:val="0053777A"/>
    <w:rsid w:val="0054015D"/>
    <w:rsid w:val="00540182"/>
    <w:rsid w:val="005403B8"/>
    <w:rsid w:val="00541273"/>
    <w:rsid w:val="00541CCE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6E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AB6"/>
    <w:rsid w:val="005B3EE2"/>
    <w:rsid w:val="005B4675"/>
    <w:rsid w:val="005B6DCB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3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27F3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066A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A7CB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666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3A4B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548"/>
    <w:rsid w:val="00785E69"/>
    <w:rsid w:val="0078610C"/>
    <w:rsid w:val="00786508"/>
    <w:rsid w:val="00786869"/>
    <w:rsid w:val="00787798"/>
    <w:rsid w:val="0079064E"/>
    <w:rsid w:val="00790E05"/>
    <w:rsid w:val="00791567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3BE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1562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1C73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1810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233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0E31"/>
    <w:rsid w:val="008C5D76"/>
    <w:rsid w:val="008C63E0"/>
    <w:rsid w:val="008C667B"/>
    <w:rsid w:val="008D0D4A"/>
    <w:rsid w:val="008D1107"/>
    <w:rsid w:val="008D1FCD"/>
    <w:rsid w:val="008D433E"/>
    <w:rsid w:val="008D503F"/>
    <w:rsid w:val="008D5E86"/>
    <w:rsid w:val="008D6ED5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6E4"/>
    <w:rsid w:val="008F4B31"/>
    <w:rsid w:val="008F557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09"/>
    <w:rsid w:val="00947BF6"/>
    <w:rsid w:val="009522D7"/>
    <w:rsid w:val="009550AF"/>
    <w:rsid w:val="009565AF"/>
    <w:rsid w:val="00960A11"/>
    <w:rsid w:val="0096331C"/>
    <w:rsid w:val="00963E7A"/>
    <w:rsid w:val="009653FF"/>
    <w:rsid w:val="009662D2"/>
    <w:rsid w:val="00966665"/>
    <w:rsid w:val="009714D9"/>
    <w:rsid w:val="0097249B"/>
    <w:rsid w:val="00972C50"/>
    <w:rsid w:val="00974462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2A4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6D78"/>
    <w:rsid w:val="00A079ED"/>
    <w:rsid w:val="00A07CB6"/>
    <w:rsid w:val="00A12791"/>
    <w:rsid w:val="00A12B78"/>
    <w:rsid w:val="00A15F7A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059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6206"/>
    <w:rsid w:val="00AF6660"/>
    <w:rsid w:val="00AF7242"/>
    <w:rsid w:val="00B01B36"/>
    <w:rsid w:val="00B03115"/>
    <w:rsid w:val="00B03AB5"/>
    <w:rsid w:val="00B03C2B"/>
    <w:rsid w:val="00B05464"/>
    <w:rsid w:val="00B0602B"/>
    <w:rsid w:val="00B0606F"/>
    <w:rsid w:val="00B07248"/>
    <w:rsid w:val="00B074CA"/>
    <w:rsid w:val="00B1053A"/>
    <w:rsid w:val="00B106FE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79F9"/>
    <w:rsid w:val="00B90F58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02D"/>
    <w:rsid w:val="00BA26B7"/>
    <w:rsid w:val="00BA3896"/>
    <w:rsid w:val="00BA48BA"/>
    <w:rsid w:val="00BA49E8"/>
    <w:rsid w:val="00BA4BD3"/>
    <w:rsid w:val="00BA4D7B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3630"/>
    <w:rsid w:val="00BF5349"/>
    <w:rsid w:val="00BF5400"/>
    <w:rsid w:val="00BF71BC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5D56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42955"/>
    <w:rsid w:val="00D42F55"/>
    <w:rsid w:val="00D43BC0"/>
    <w:rsid w:val="00D43FDF"/>
    <w:rsid w:val="00D44E96"/>
    <w:rsid w:val="00D45EA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2C86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875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4C52"/>
    <w:rsid w:val="00E25086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20F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4E5"/>
    <w:rsid w:val="00E92AE2"/>
    <w:rsid w:val="00E937CA"/>
    <w:rsid w:val="00E93E90"/>
    <w:rsid w:val="00E943C2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0855"/>
    <w:rsid w:val="00EB174B"/>
    <w:rsid w:val="00EB1FC9"/>
    <w:rsid w:val="00EB2ECB"/>
    <w:rsid w:val="00EB3F78"/>
    <w:rsid w:val="00EB4738"/>
    <w:rsid w:val="00EB5024"/>
    <w:rsid w:val="00EB6A92"/>
    <w:rsid w:val="00EC065E"/>
    <w:rsid w:val="00EC1277"/>
    <w:rsid w:val="00EC1AEA"/>
    <w:rsid w:val="00EC3002"/>
    <w:rsid w:val="00EC3663"/>
    <w:rsid w:val="00EC3D93"/>
    <w:rsid w:val="00EC4070"/>
    <w:rsid w:val="00EC5192"/>
    <w:rsid w:val="00EC6BA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0BFA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72C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ulu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6BB249-682C-47E0-820C-3A2E0114B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46</cp:revision>
  <cp:lastPrinted>2013-11-05T03:48:00Z</cp:lastPrinted>
  <dcterms:created xsi:type="dcterms:W3CDTF">2016-08-11T02:17:00Z</dcterms:created>
  <dcterms:modified xsi:type="dcterms:W3CDTF">2023-11-24T07:27:00Z</dcterms:modified>
</cp:coreProperties>
</file>